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0" r:id="rId3"/>
    <p:sldId id="283" r:id="rId4"/>
    <p:sldId id="261" r:id="rId5"/>
    <p:sldId id="284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82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nthia" initials="cce" lastIdx="1" clrIdx="0"/>
  <p:cmAuthor id="1" name="Belloit, Nicholas G" initials="BNG" lastIdx="1" clrIdx="1"/>
  <p:cmAuthor id="2" name="Belloit, Nicholas G" initials="BNG [2]" lastIdx="1" clrIdx="2"/>
  <p:cmAuthor id="3" name="Belloit, Nicholas G" initials="BNG [3]" lastIdx="1" clrIdx="3"/>
  <p:cmAuthor id="4" name="Belloit, Nicholas G" initials="BNG [4]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7E7E"/>
    <a:srgbClr val="008080"/>
    <a:srgbClr val="2D7D9F"/>
    <a:srgbClr val="000099"/>
    <a:srgbClr val="0000FF"/>
    <a:srgbClr val="FFFFCC"/>
    <a:srgbClr val="1F497C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753"/>
    <p:restoredTop sz="94660"/>
  </p:normalViewPr>
  <p:slideViewPr>
    <p:cSldViewPr>
      <p:cViewPr varScale="1">
        <p:scale>
          <a:sx n="111" d="100"/>
          <a:sy n="111" d="100"/>
        </p:scale>
        <p:origin x="138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411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4E316C-7AFE-4CF7-9653-E167F3D1663D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65C11C-0472-45A2-A1AB-24DB6ECFBDE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65C11C-0472-45A2-A1AB-24DB6ECFBDEA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C"/>
                </a:solidFill>
              </a:rPr>
              <a:t>Exponents and Order of Oper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4288" indent="-142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To help in understanding the exponent 0, note the pattern in the following powers with base 3.</a:t>
            </a:r>
          </a:p>
          <a:p>
            <a:pPr marL="14288" indent="-14288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Each value is the previous value divided by 3. In this way defining 3</a:t>
            </a:r>
            <a:r>
              <a:rPr lang="en-US" i="0" baseline="30000" dirty="0">
                <a:solidFill>
                  <a:srgbClr val="000000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 = 1 makes sense. (Try this idea with bases other than 3.)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54853"/>
              </p:ext>
            </p:extLst>
          </p:nvPr>
        </p:nvGraphicFramePr>
        <p:xfrm>
          <a:off x="2819400" y="2501900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469800" progId="Equation.DSMT4">
                  <p:embed/>
                </p:oleObj>
              </mc:Choice>
              <mc:Fallback>
                <p:oleObj name="Equation" r:id="rId2" imgW="34034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01900"/>
                        <a:ext cx="340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Evaluating Exponential Expressio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Evaluate each exponential expression.</a:t>
            </a:r>
          </a:p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9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b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c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d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</a:p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9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2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3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4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  <a:endParaRPr lang="en-US" i="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90650" y="302722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390650" y="35814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552527" y="41910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543002" y="4800600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Rules for Order of Operations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111827"/>
            <a:ext cx="8229600" cy="42288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implify within grouping symbols, such as parentheses ( ), brackets [ ], or braces { }. (If there are more than one pair of grouping symbols, start with the innermost grouping symbols.)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Evaluate any exponential expressions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oving from </a:t>
            </a:r>
            <a:r>
              <a:rPr lang="en-US" b="1" i="0" dirty="0">
                <a:solidFill>
                  <a:srgbClr val="C00000"/>
                </a:solidFill>
              </a:rPr>
              <a:t>left to right</a:t>
            </a:r>
            <a:r>
              <a:rPr lang="en-US" i="0" dirty="0">
                <a:solidFill>
                  <a:srgbClr val="000000"/>
                </a:solidFill>
              </a:rPr>
              <a:t>, perform any multiplication or division in the order in which it appears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oving from </a:t>
            </a:r>
            <a:r>
              <a:rPr lang="en-US" b="1" i="0" dirty="0">
                <a:solidFill>
                  <a:srgbClr val="C00000"/>
                </a:solidFill>
              </a:rPr>
              <a:t>left to right</a:t>
            </a:r>
            <a:r>
              <a:rPr lang="en-US" i="0" dirty="0">
                <a:solidFill>
                  <a:srgbClr val="000000"/>
                </a:solidFill>
              </a:rPr>
              <a:t>, perform any addition or subtraction in the order in which it appears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indent="-1588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Note that in Rule 3 neither multiplication nor division has priority over the other. Whichever of these operations occurs first, moving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is done first. In Rule 4, addition and subtraction are handled in the same way. Unless they occur within grouping symbols,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ddition and subtraction are the last operations to be performe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066800" y="5028250"/>
            <a:ext cx="26837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    </a:t>
            </a:r>
            <a:r>
              <a:rPr lang="en-US" sz="20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8          − 5</a:t>
            </a: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: </a:t>
            </a:r>
            <a:r>
              <a:rPr lang="en-US" i="0" dirty="0">
                <a:solidFill>
                  <a:srgbClr val="0000FF"/>
                </a:solidFill>
              </a:rPr>
              <a:t>14 ÷ 7 + 3 ⋅ 2 − 5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is example there are no grouping symbols or exponents, so we begin with multiplication and division (left to right).</a:t>
            </a:r>
          </a:p>
        </p:txBody>
      </p:sp>
      <p:sp>
        <p:nvSpPr>
          <p:cNvPr id="5" name="Rectangle 4"/>
          <p:cNvSpPr/>
          <p:nvPr/>
        </p:nvSpPr>
        <p:spPr>
          <a:xfrm>
            <a:off x="3864739" y="4104785"/>
            <a:ext cx="40780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before multiplying in this case.</a:t>
            </a:r>
          </a:p>
        </p:txBody>
      </p:sp>
      <p:sp>
        <p:nvSpPr>
          <p:cNvPr id="6" name="Rectangle 5"/>
          <p:cNvSpPr/>
          <p:nvPr/>
        </p:nvSpPr>
        <p:spPr>
          <a:xfrm>
            <a:off x="3864739" y="4629662"/>
            <a:ext cx="41362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before adding or subtracting.</a:t>
            </a:r>
          </a:p>
        </p:txBody>
      </p:sp>
      <p:sp>
        <p:nvSpPr>
          <p:cNvPr id="7" name="Rectangle 6"/>
          <p:cNvSpPr/>
          <p:nvPr/>
        </p:nvSpPr>
        <p:spPr>
          <a:xfrm>
            <a:off x="3864739" y="5088788"/>
            <a:ext cx="38472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before subtracting in this case.</a:t>
            </a:r>
          </a:p>
        </p:txBody>
      </p:sp>
      <p:sp>
        <p:nvSpPr>
          <p:cNvPr id="8" name="Rectangle 7"/>
          <p:cNvSpPr/>
          <p:nvPr/>
        </p:nvSpPr>
        <p:spPr>
          <a:xfrm>
            <a:off x="3864739" y="5572065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  <p:sp>
        <p:nvSpPr>
          <p:cNvPr id="9" name="Rectangle 8"/>
          <p:cNvSpPr/>
          <p:nvPr/>
        </p:nvSpPr>
        <p:spPr>
          <a:xfrm>
            <a:off x="1190944" y="3528471"/>
            <a:ext cx="25747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4 ÷ 7 + 3 ⋅ 2 − 5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1066800" y="4053348"/>
            <a:ext cx="26997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2     + 3 ⋅ 2 − 5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1620982" y="3637844"/>
            <a:ext cx="152400" cy="7620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66800" y="4553798"/>
            <a:ext cx="27190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2     +    6   </a:t>
            </a:r>
            <a:r>
              <a:rPr lang="en-US" sz="20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− 5</a:t>
            </a:r>
          </a:p>
        </p:txBody>
      </p:sp>
      <p:sp>
        <p:nvSpPr>
          <p:cNvPr id="16" name="Left Brace 15"/>
          <p:cNvSpPr/>
          <p:nvPr/>
        </p:nvSpPr>
        <p:spPr>
          <a:xfrm rot="16200000">
            <a:off x="2707872" y="4263045"/>
            <a:ext cx="163528" cy="60678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2210694" y="4434348"/>
            <a:ext cx="122904" cy="12192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66800" y="5530644"/>
            <a:ext cx="20473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  </a:t>
            </a:r>
            <a:r>
              <a:rPr lang="en-US" sz="10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0" name="Left Brace 19"/>
          <p:cNvSpPr/>
          <p:nvPr/>
        </p:nvSpPr>
        <p:spPr>
          <a:xfrm rot="16200000">
            <a:off x="2807622" y="4832156"/>
            <a:ext cx="171489" cy="13691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" grpId="0"/>
      <p:bldP spid="6" grpId="0"/>
      <p:bldP spid="7" grpId="0"/>
      <p:bldP spid="8" grpId="0"/>
      <p:bldP spid="9" grpId="0"/>
      <p:bldP spid="10" grpId="0"/>
      <p:bldP spid="14" grpId="0" animBg="1"/>
      <p:bldP spid="15" grpId="0"/>
      <p:bldP spid="16" grpId="0" animBg="1"/>
      <p:bldP spid="17" grpId="0" animBg="1"/>
      <p:bldP spid="19" grpId="0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</a:t>
            </a:r>
            <a:r>
              <a:rPr lang="en-US" dirty="0">
                <a:solidFill>
                  <a:schemeClr val="accent1"/>
                </a:solidFill>
              </a:rPr>
              <a:t> Using the Order of Operations with Whole Numbers 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Simplify: </a:t>
            </a:r>
            <a:r>
              <a:rPr lang="en-US" i="0" dirty="0">
                <a:solidFill>
                  <a:srgbClr val="0000FF"/>
                </a:solidFill>
              </a:rPr>
              <a:t>2 </a:t>
            </a:r>
            <a:r>
              <a:rPr lang="en-US" dirty="0">
                <a:solidFill>
                  <a:srgbClr val="0000FF"/>
                </a:solidFill>
              </a:rPr>
              <a:t>·</a:t>
            </a:r>
            <a:r>
              <a:rPr lang="en-US" i="0" dirty="0">
                <a:solidFill>
                  <a:srgbClr val="0000FF"/>
                </a:solidFill>
              </a:rPr>
              <a:t>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18 ÷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704572" y="2362200"/>
            <a:ext cx="24465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>
                <a:solidFill>
                  <a:srgbClr val="0000FF"/>
                </a:solidFill>
                <a:latin typeface="Calibri"/>
              </a:rPr>
              <a:t>·</a:t>
            </a:r>
            <a:r>
              <a:rPr lang="en-US" sz="2800" dirty="0">
                <a:solidFill>
                  <a:srgbClr val="0000FF"/>
                </a:solidFill>
              </a:rPr>
              <a:t>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 +  18 ÷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baseline="30000" dirty="0"/>
          </a:p>
        </p:txBody>
      </p:sp>
      <p:sp>
        <p:nvSpPr>
          <p:cNvPr id="6" name="Rectangle 5"/>
          <p:cNvSpPr/>
          <p:nvPr/>
        </p:nvSpPr>
        <p:spPr>
          <a:xfrm>
            <a:off x="1302762" y="3083488"/>
            <a:ext cx="2727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2 · 9   +  18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</a:t>
            </a:r>
            <a:r>
              <a:rPr lang="en-US" sz="2800" dirty="0">
                <a:solidFill>
                  <a:srgbClr val="000099"/>
                </a:solidFill>
              </a:rPr>
              <a:t> 9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289193" y="2677628"/>
            <a:ext cx="151416" cy="39536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95400" y="3794760"/>
            <a:ext cx="24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18    +       2</a:t>
            </a:r>
          </a:p>
        </p:txBody>
      </p:sp>
      <p:sp>
        <p:nvSpPr>
          <p:cNvPr id="9" name="Rectangle 8"/>
          <p:cNvSpPr/>
          <p:nvPr/>
        </p:nvSpPr>
        <p:spPr>
          <a:xfrm>
            <a:off x="1295400" y="4363017"/>
            <a:ext cx="17924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20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3808107" y="2669078"/>
            <a:ext cx="152399" cy="41148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348116" y="3254450"/>
            <a:ext cx="230027" cy="761999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2702263" y="3515840"/>
            <a:ext cx="113415" cy="1616135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329038" y="3149633"/>
            <a:ext cx="4096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329038" y="3824967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and divide.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329038" y="4442052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  <p:sp>
        <p:nvSpPr>
          <p:cNvPr id="16" name="Left Brace 15"/>
          <p:cNvSpPr/>
          <p:nvPr/>
        </p:nvSpPr>
        <p:spPr>
          <a:xfrm rot="16200000">
            <a:off x="1996970" y="3341368"/>
            <a:ext cx="223753" cy="58189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6 + 2) + (8 + 1) ÷ 9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447800" y="2438400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6 + 2) + (8 + 1) ÷ 9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219200" y="3087676"/>
            <a:ext cx="3169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8      +      9   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</a:t>
            </a:r>
            <a:r>
              <a:rPr lang="en-US" sz="2800" dirty="0">
                <a:solidFill>
                  <a:srgbClr val="000099"/>
                </a:solidFill>
              </a:rPr>
              <a:t> 9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1904242" y="2597190"/>
            <a:ext cx="167550" cy="796416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19200" y="3758728"/>
            <a:ext cx="2789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8      +            1</a:t>
            </a:r>
          </a:p>
        </p:txBody>
      </p:sp>
      <p:sp>
        <p:nvSpPr>
          <p:cNvPr id="9" name="Rectangle 8"/>
          <p:cNvSpPr/>
          <p:nvPr/>
        </p:nvSpPr>
        <p:spPr>
          <a:xfrm>
            <a:off x="1219200" y="4267200"/>
            <a:ext cx="18549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9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3622271" y="3214947"/>
            <a:ext cx="257695" cy="85898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160869" y="2570154"/>
            <a:ext cx="167550" cy="85048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Left Brace 12"/>
          <p:cNvSpPr/>
          <p:nvPr/>
        </p:nvSpPr>
        <p:spPr>
          <a:xfrm rot="16200000">
            <a:off x="2806439" y="3299952"/>
            <a:ext cx="122904" cy="19050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014440" y="3105090"/>
            <a:ext cx="3156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Operate within parentheses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014440" y="3811672"/>
            <a:ext cx="902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014440" y="4384964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3" grpId="0" animBg="1"/>
      <p:bldP spid="14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implify:  </a:t>
            </a:r>
            <a:r>
              <a:rPr lang="en-US" i="0" dirty="0">
                <a:solidFill>
                  <a:srgbClr val="0000FF"/>
                </a:solidFill>
              </a:rPr>
              <a:t>30 ÷ 10 ⋅ 2</a:t>
            </a:r>
            <a:r>
              <a:rPr lang="en-US" i="0" baseline="30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+ 3(6 − 2)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295400" y="4807317"/>
            <a:ext cx="30732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    24     </a:t>
            </a:r>
            <a:r>
              <a:rPr lang="en-US" sz="2600" dirty="0">
                <a:solidFill>
                  <a:srgbClr val="000099"/>
                </a:solidFill>
              </a:rPr>
              <a:t>  </a:t>
            </a:r>
            <a:r>
              <a:rPr lang="en-US" sz="2800" dirty="0">
                <a:solidFill>
                  <a:srgbClr val="000099"/>
                </a:solidFill>
              </a:rPr>
              <a:t>+     12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5" name="Rectangle 4"/>
          <p:cNvSpPr/>
          <p:nvPr/>
        </p:nvSpPr>
        <p:spPr>
          <a:xfrm>
            <a:off x="1524000" y="2282537"/>
            <a:ext cx="32800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0 ÷ 10 ⋅ 2</a:t>
            </a:r>
            <a:r>
              <a:rPr lang="en-US" sz="2800" baseline="30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+ 3(6 − 2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274368" y="2931813"/>
            <a:ext cx="31790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0 ÷ 10 ⋅ 2</a:t>
            </a:r>
            <a:r>
              <a:rPr lang="en-US" sz="2800" baseline="30000" dirty="0">
                <a:solidFill>
                  <a:srgbClr val="000099"/>
                </a:solidFill>
              </a:rPr>
              <a:t>3</a:t>
            </a:r>
            <a:r>
              <a:rPr lang="en-US" sz="2800" dirty="0">
                <a:solidFill>
                  <a:srgbClr val="000099"/>
                </a:solidFill>
              </a:rPr>
              <a:t> +   3(4)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979376" y="3296041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74368" y="3602865"/>
            <a:ext cx="32207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0 ÷ 10 ⋅ 8 </a:t>
            </a:r>
            <a:r>
              <a:rPr lang="en-US" sz="2000" dirty="0">
                <a:solidFill>
                  <a:srgbClr val="000099"/>
                </a:solidFill>
              </a:rPr>
              <a:t>  </a:t>
            </a:r>
            <a:r>
              <a:rPr lang="en-US" sz="2800" dirty="0">
                <a:solidFill>
                  <a:srgbClr val="000099"/>
                </a:solidFill>
              </a:rPr>
              <a:t>+   3(4)</a:t>
            </a:r>
          </a:p>
        </p:txBody>
      </p:sp>
      <p:sp>
        <p:nvSpPr>
          <p:cNvPr id="9" name="Rectangle 8"/>
          <p:cNvSpPr/>
          <p:nvPr/>
        </p:nvSpPr>
        <p:spPr>
          <a:xfrm>
            <a:off x="1295400" y="5334000"/>
            <a:ext cx="22829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   36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2043882" y="3625871"/>
            <a:ext cx="181896" cy="103484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167058" y="4455532"/>
            <a:ext cx="163665" cy="173181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4023852" y="2299745"/>
            <a:ext cx="181896" cy="1066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00901" y="4273917"/>
            <a:ext cx="3147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3      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⋅ 8  +   3(4)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2453464" y="4335132"/>
            <a:ext cx="189216" cy="949540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Left Brace 15"/>
          <p:cNvSpPr/>
          <p:nvPr/>
        </p:nvSpPr>
        <p:spPr>
          <a:xfrm rot="16200000">
            <a:off x="3893703" y="4596822"/>
            <a:ext cx="162448" cy="452928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953000" y="2983085"/>
            <a:ext cx="3156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Operate within parenthese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953000" y="3635027"/>
            <a:ext cx="39935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953000" y="4325189"/>
            <a:ext cx="902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953000" y="4873337"/>
            <a:ext cx="266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each part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953000" y="5379720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2" grpId="0" animBg="1"/>
      <p:bldP spid="13" grpId="0"/>
      <p:bldP spid="14" grpId="0" animBg="1"/>
      <p:bldP spid="16" grpId="0" animBg="1"/>
      <p:bldP spid="17" grpId="0"/>
      <p:bldP spid="18" grpId="0"/>
      <p:bldP spid="19" grpId="0"/>
      <p:bldP spid="20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2[5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(2 ⋅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− 10)]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858296" y="2099536"/>
            <a:ext cx="29145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[5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+ (2 ⋅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− 10)]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555173" y="2799100"/>
            <a:ext cx="31967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[25 +  (2 ⋅ 9 − 10)]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267654" y="2492276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Left Brace 7"/>
          <p:cNvSpPr/>
          <p:nvPr/>
        </p:nvSpPr>
        <p:spPr>
          <a:xfrm rot="16200000">
            <a:off x="3470117" y="3520686"/>
            <a:ext cx="181896" cy="103484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Left Brace 8"/>
          <p:cNvSpPr/>
          <p:nvPr/>
        </p:nvSpPr>
        <p:spPr>
          <a:xfrm rot="16200000">
            <a:off x="3502385" y="2445573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Left Brace 9"/>
          <p:cNvSpPr/>
          <p:nvPr/>
        </p:nvSpPr>
        <p:spPr>
          <a:xfrm rot="16200000">
            <a:off x="3252319" y="3038467"/>
            <a:ext cx="76288" cy="57316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69921" y="3454420"/>
            <a:ext cx="29322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[25 +  (18 − 10)]</a:t>
            </a:r>
          </a:p>
        </p:txBody>
      </p:sp>
      <p:sp>
        <p:nvSpPr>
          <p:cNvPr id="12" name="Left Brace 11"/>
          <p:cNvSpPr/>
          <p:nvPr/>
        </p:nvSpPr>
        <p:spPr>
          <a:xfrm rot="16200000">
            <a:off x="2752005" y="4031673"/>
            <a:ext cx="289560" cy="1463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70905" y="4140220"/>
            <a:ext cx="2310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(25 +        8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583618" y="4810780"/>
            <a:ext cx="17844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       (33)</a:t>
            </a:r>
          </a:p>
        </p:txBody>
      </p:sp>
      <p:sp>
        <p:nvSpPr>
          <p:cNvPr id="15" name="Left Brace 14"/>
          <p:cNvSpPr/>
          <p:nvPr/>
        </p:nvSpPr>
        <p:spPr>
          <a:xfrm rot="16200000">
            <a:off x="2364971" y="4895504"/>
            <a:ext cx="259080" cy="10058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583618" y="5455920"/>
            <a:ext cx="12202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66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740825" y="2850859"/>
            <a:ext cx="4096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740825" y="3553571"/>
            <a:ext cx="35419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inside the parentheses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740825" y="4248090"/>
            <a:ext cx="393192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inside the parentheses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740825" y="4857690"/>
            <a:ext cx="30915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740825" y="5467290"/>
            <a:ext cx="1100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9" grpId="0" animBg="1"/>
      <p:bldP spid="10" grpId="0" animBg="1"/>
      <p:bldP spid="11" grpId="0"/>
      <p:bldP spid="12" grpId="0" animBg="1"/>
      <p:bldP spid="13" grpId="0"/>
      <p:bldP spid="14" grpId="0"/>
      <p:bldP spid="15" grpId="0" animBg="1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0: </a:t>
            </a:r>
            <a:r>
              <a:rPr lang="en-US" dirty="0">
                <a:solidFill>
                  <a:schemeClr val="accent1"/>
                </a:solidFill>
              </a:rPr>
              <a:t>Using the Order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of Operations</a:t>
            </a:r>
          </a:p>
        </p:txBody>
      </p:sp>
      <p:sp>
        <p:nvSpPr>
          <p:cNvPr id="2150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3(2 + 2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) − 6 − 3 ⋅ 2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3030419" y="2642755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4763393" y="2642755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2680592" y="327638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273416" name="Text Box 8"/>
          <p:cNvSpPr txBox="1">
            <a:spLocks noChangeArrowheads="1"/>
          </p:cNvSpPr>
          <p:nvPr/>
        </p:nvSpPr>
        <p:spPr bwMode="auto">
          <a:xfrm>
            <a:off x="4772628" y="327638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2508240" y="3917373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273418" name="Text Box 10"/>
          <p:cNvSpPr txBox="1">
            <a:spLocks noChangeArrowheads="1"/>
          </p:cNvSpPr>
          <p:nvPr/>
        </p:nvSpPr>
        <p:spPr bwMode="auto">
          <a:xfrm>
            <a:off x="4479049" y="3927764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2878849" y="4568537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0" name="Text Box 12"/>
          <p:cNvSpPr txBox="1">
            <a:spLocks noChangeArrowheads="1"/>
          </p:cNvSpPr>
          <p:nvPr/>
        </p:nvSpPr>
        <p:spPr bwMode="auto">
          <a:xfrm>
            <a:off x="4479049" y="4568537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1" name="Text Box 13"/>
          <p:cNvSpPr txBox="1">
            <a:spLocks noChangeArrowheads="1"/>
          </p:cNvSpPr>
          <p:nvPr/>
        </p:nvSpPr>
        <p:spPr bwMode="auto">
          <a:xfrm>
            <a:off x="3792162" y="5344391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3782293" y="4152899"/>
            <a:ext cx="324192" cy="2076796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Left Brace 14"/>
          <p:cNvSpPr/>
          <p:nvPr/>
        </p:nvSpPr>
        <p:spPr>
          <a:xfrm rot="16200000">
            <a:off x="3140133" y="2402378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Left Brace 15"/>
          <p:cNvSpPr/>
          <p:nvPr/>
        </p:nvSpPr>
        <p:spPr>
          <a:xfrm rot="16200000">
            <a:off x="4876800" y="2402377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2777837" y="2660074"/>
            <a:ext cx="214745" cy="111529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" name="Left Brace 17"/>
          <p:cNvSpPr/>
          <p:nvPr/>
        </p:nvSpPr>
        <p:spPr>
          <a:xfrm rot="16200000">
            <a:off x="2660071" y="3214255"/>
            <a:ext cx="242456" cy="131618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 rot="16200000">
            <a:off x="4634348" y="3429001"/>
            <a:ext cx="214742" cy="87976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 rot="16200000">
            <a:off x="3020289" y="3716482"/>
            <a:ext cx="242456" cy="162098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486400" y="2658281"/>
            <a:ext cx="2895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486400" y="3357935"/>
            <a:ext cx="320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486400" y="3960609"/>
            <a:ext cx="2286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each part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486400" y="4604845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486400" y="5380701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8426"/>
              </p:ext>
            </p:extLst>
          </p:nvPr>
        </p:nvGraphicFramePr>
        <p:xfrm>
          <a:off x="1822450" y="2044700"/>
          <a:ext cx="3390900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3822480" progId="Equation.DSMT4">
                  <p:embed/>
                </p:oleObj>
              </mc:Choice>
              <mc:Fallback>
                <p:oleObj name="Equation" r:id="rId2" imgW="3390840" imgH="3822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044700"/>
                        <a:ext cx="3390900" cy="382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/>
      <p:bldP spid="273414" grpId="0"/>
      <p:bldP spid="273415" grpId="0"/>
      <p:bldP spid="273416" grpId="0"/>
      <p:bldP spid="273417" grpId="0"/>
      <p:bldP spid="273418" grpId="0"/>
      <p:bldP spid="273419" grpId="0"/>
      <p:bldP spid="273420" grpId="0"/>
      <p:bldP spid="273421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: Identifying the Base and Exponent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893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1260475" algn="l"/>
              </a:tabLst>
            </a:pPr>
            <a:r>
              <a:rPr lang="en-US" dirty="0"/>
              <a:t>Identify the base and exponent in each exponential expression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1200"/>
              </a:spcBef>
              <a:buFont typeface="+mj-lt"/>
              <a:buAutoNum type="alphaLcPeriod"/>
              <a:tabLst>
                <a:tab pos="1260475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	       b.</a:t>
            </a:r>
            <a:r>
              <a:rPr lang="en-US" dirty="0">
                <a:solidFill>
                  <a:srgbClr val="0000FF"/>
                </a:solidFill>
              </a:rPr>
              <a:t>   10</a:t>
            </a:r>
            <a:r>
              <a:rPr lang="en-US" baseline="30000" dirty="0">
                <a:solidFill>
                  <a:srgbClr val="0000FF"/>
                </a:solidFill>
              </a:rPr>
              <a:t>4</a:t>
            </a:r>
          </a:p>
          <a:p>
            <a:pPr marL="514350" indent="-514350">
              <a:spcBef>
                <a:spcPts val="1200"/>
              </a:spcBef>
              <a:buFont typeface="+mj-lt"/>
              <a:buAutoNum type="alphaLcPeriod"/>
              <a:tabLst>
                <a:tab pos="1260475" algn="l"/>
              </a:tabLst>
            </a:pPr>
            <a:endParaRPr lang="en-US" i="0" baseline="30000" dirty="0">
              <a:solidFill>
                <a:srgbClr val="0000FF"/>
              </a:solidFill>
            </a:endParaRPr>
          </a:p>
          <a:p>
            <a:pPr>
              <a:spcBef>
                <a:spcPts val="1200"/>
              </a:spcBef>
              <a:tabLst>
                <a:tab pos="1260475" algn="l"/>
              </a:tabLst>
            </a:pPr>
            <a:r>
              <a:rPr lang="en-US" dirty="0"/>
              <a:t>Solution</a:t>
            </a:r>
            <a:endParaRPr lang="en-US" sz="1600" i="0" dirty="0">
              <a:solidFill>
                <a:schemeClr val="tx1"/>
              </a:solidFill>
            </a:endParaRPr>
          </a:p>
          <a:p>
            <a:pPr eaLnBrk="1" hangingPunct="1">
              <a:tabLst>
                <a:tab pos="1260475" algn="l"/>
              </a:tabLst>
            </a:pPr>
            <a:r>
              <a:rPr lang="en-US" dirty="0">
                <a:solidFill>
                  <a:schemeClr val="tx1"/>
                </a:solidFill>
              </a:rPr>
              <a:t>a.</a:t>
            </a:r>
          </a:p>
          <a:p>
            <a:pPr eaLnBrk="1" hangingPunct="1">
              <a:tabLst>
                <a:tab pos="1260475" algn="l"/>
              </a:tabLst>
            </a:pPr>
            <a:r>
              <a:rPr lang="en-US" i="0" dirty="0">
                <a:solidFill>
                  <a:schemeClr val="tx1"/>
                </a:solidFill>
              </a:rPr>
              <a:t>b.</a:t>
            </a:r>
          </a:p>
        </p:txBody>
      </p:sp>
      <p:sp>
        <p:nvSpPr>
          <p:cNvPr id="5" name="Rectangle 4"/>
          <p:cNvSpPr/>
          <p:nvPr/>
        </p:nvSpPr>
        <p:spPr>
          <a:xfrm>
            <a:off x="1139414" y="4344144"/>
            <a:ext cx="55972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  <a:r>
              <a:rPr lang="en-US" sz="2800" dirty="0"/>
              <a:t> is the base, and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dirty="0"/>
              <a:t> is the exponent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B402151-1DE7-A9FF-3790-BF105C1EB1CE}"/>
              </a:ext>
            </a:extLst>
          </p:cNvPr>
          <p:cNvSpPr/>
          <p:nvPr/>
        </p:nvSpPr>
        <p:spPr>
          <a:xfrm>
            <a:off x="1143000" y="3838809"/>
            <a:ext cx="541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  <a:r>
              <a:rPr lang="en-US" sz="2800" dirty="0"/>
              <a:t> is the base, and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 is the expon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1: </a:t>
            </a:r>
            <a:r>
              <a:rPr lang="en-US" dirty="0">
                <a:solidFill>
                  <a:schemeClr val="accent1"/>
                </a:solidFill>
              </a:rPr>
              <a:t>Using the Order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of Operations</a:t>
            </a:r>
          </a:p>
        </p:txBody>
      </p:sp>
      <p:sp>
        <p:nvSpPr>
          <p:cNvPr id="2150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14 − </a:t>
            </a:r>
            <a:r>
              <a:rPr lang="en-US" i="0" dirty="0">
                <a:solidFill>
                  <a:srgbClr val="0000FF"/>
                </a:solidFill>
              </a:rPr>
              <a:t>10)[(5 +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) ÷ </a:t>
            </a:r>
            <a:r>
              <a:rPr lang="en-US" i="0" dirty="0">
                <a:solidFill>
                  <a:srgbClr val="0000FF"/>
                </a:solidFill>
              </a:rPr>
              <a:t>2 + 5]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914400" y="2330450"/>
          <a:ext cx="3873500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3682800" progId="Equation.DSMT4">
                  <p:embed/>
                </p:oleObj>
              </mc:Choice>
              <mc:Fallback>
                <p:oleObj name="Equation" r:id="rId2" imgW="3873240" imgH="368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30450"/>
                        <a:ext cx="3873500" cy="368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1582305" y="4218498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3199560" y="4208107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3206750" y="294366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273416" name="Text Box 8"/>
          <p:cNvSpPr txBox="1">
            <a:spLocks noChangeArrowheads="1"/>
          </p:cNvSpPr>
          <p:nvPr/>
        </p:nvSpPr>
        <p:spPr bwMode="auto">
          <a:xfrm>
            <a:off x="2718115" y="4848880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2845367" y="3584442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4</a:t>
            </a:r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3626417" y="4838489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0" name="Text Box 12"/>
          <p:cNvSpPr txBox="1">
            <a:spLocks noChangeArrowheads="1"/>
          </p:cNvSpPr>
          <p:nvPr/>
        </p:nvSpPr>
        <p:spPr bwMode="auto">
          <a:xfrm>
            <a:off x="3276600" y="5496580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8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3438815" y="4609891"/>
            <a:ext cx="131616" cy="1690254"/>
          </a:xfrm>
          <a:prstGeom prst="leftBrace">
            <a:avLst>
              <a:gd name="adj1" fmla="val 8333"/>
              <a:gd name="adj2" fmla="val 52328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Left Brace 14"/>
          <p:cNvSpPr/>
          <p:nvPr/>
        </p:nvSpPr>
        <p:spPr>
          <a:xfrm rot="16200000">
            <a:off x="3303732" y="2670253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1651576" y="3692026"/>
            <a:ext cx="242456" cy="96288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" name="Left Brace 17"/>
          <p:cNvSpPr/>
          <p:nvPr/>
        </p:nvSpPr>
        <p:spPr>
          <a:xfrm rot="16200000">
            <a:off x="3764396" y="4052243"/>
            <a:ext cx="242455" cy="151014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 rot="16200000">
            <a:off x="2998932" y="3051253"/>
            <a:ext cx="249382" cy="101138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 rot="16200000">
            <a:off x="3260437" y="3388956"/>
            <a:ext cx="228600" cy="1555173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921825" y="3028890"/>
            <a:ext cx="41494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921825" y="3662735"/>
            <a:ext cx="41806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innermost parentheses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921825" y="4245114"/>
            <a:ext cx="40247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inside the parentheses and divide inside the brackets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921825" y="4921827"/>
            <a:ext cx="31380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921825" y="5467290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.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/>
      <p:bldP spid="273414" grpId="0"/>
      <p:bldP spid="273415" grpId="0"/>
      <p:bldP spid="273416" grpId="0"/>
      <p:bldP spid="273417" grpId="0"/>
      <p:bldP spid="273419" grpId="0"/>
      <p:bldP spid="273420" grpId="0"/>
      <p:bldP spid="14" grpId="0" animBg="1"/>
      <p:bldP spid="15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re is usually some confusion about the use of the word “power.” Since 2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read “two to the fifth power,” it is natural to think of 5 as the power. This is not true. A power is not an exponent. A power is the product indicated by a base raised to an exponent. Thus, for the equation 2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32, think of the phrase “two to the fifth power” in its entirety. The corresponding power is the product, 32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2: Writing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Using Exponents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199" y="1219200"/>
            <a:ext cx="8375073" cy="464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In order to illustrate exponential notation, we show several products written with repeated multiplication and the equivalent exponential expressions.</a:t>
            </a:r>
          </a:p>
          <a:p>
            <a:endParaRPr lang="en-US" dirty="0"/>
          </a:p>
          <a:p>
            <a:r>
              <a:rPr lang="en-US" b="1" dirty="0"/>
              <a:t>	</a:t>
            </a:r>
          </a:p>
          <a:p>
            <a:pPr marL="457200" indent="-4572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   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3793868"/>
            <a:ext cx="21964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7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7</a:t>
            </a:r>
            <a:r>
              <a:rPr lang="en-US" sz="2800" dirty="0">
                <a:solidFill>
                  <a:srgbClr val="0000FF"/>
                </a:solidFill>
              </a:rPr>
              <a:t> = 49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837093"/>
            <a:ext cx="2013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3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3</a:t>
            </a:r>
            <a:r>
              <a:rPr lang="en-US" sz="2800" dirty="0">
                <a:solidFill>
                  <a:srgbClr val="0000FF"/>
                </a:solidFill>
              </a:rPr>
              <a:t> = 9</a:t>
            </a:r>
            <a:r>
              <a:rPr lang="en-US" sz="2800" b="1" dirty="0"/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2956474" y="2803268"/>
            <a:ext cx="26843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With Exponents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2803268"/>
            <a:ext cx="249927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With Repeated </a:t>
            </a:r>
            <a:br>
              <a:rPr lang="en-US" sz="2800" b="1" dirty="0"/>
            </a:br>
            <a:r>
              <a:rPr lang="en-US" sz="2800" b="1" dirty="0"/>
              <a:t>Multiplication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2988183" y="3771089"/>
            <a:ext cx="12261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7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49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39893" y="3778547"/>
            <a:ext cx="411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7</a:t>
            </a:r>
            <a:r>
              <a:rPr lang="en-US" sz="2800" baseline="30000" dirty="0"/>
              <a:t>2 </a:t>
            </a:r>
            <a:r>
              <a:rPr lang="en-US" sz="2800" dirty="0"/>
              <a:t>is read “</a:t>
            </a:r>
            <a:r>
              <a:rPr lang="en-US" sz="2800" dirty="0">
                <a:solidFill>
                  <a:srgbClr val="FF0000"/>
                </a:solidFill>
              </a:rPr>
              <a:t>7 to the second power</a:t>
            </a:r>
            <a:r>
              <a:rPr lang="en-US" sz="2800" dirty="0"/>
              <a:t>”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or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“</a:t>
            </a:r>
            <a:r>
              <a:rPr lang="en-US" sz="2800" dirty="0">
                <a:solidFill>
                  <a:srgbClr val="FF0000"/>
                </a:solidFill>
              </a:rPr>
              <a:t>7 squared.</a:t>
            </a:r>
            <a:r>
              <a:rPr lang="en-US" sz="2800" dirty="0"/>
              <a:t>”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007905" y="4801502"/>
            <a:ext cx="10287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3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39893" y="4822973"/>
            <a:ext cx="409165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3</a:t>
            </a:r>
            <a:r>
              <a:rPr lang="en-US" sz="2800" baseline="30000" dirty="0"/>
              <a:t>2</a:t>
            </a:r>
            <a:r>
              <a:rPr lang="en-US" sz="2800" dirty="0"/>
              <a:t> is read “</a:t>
            </a:r>
            <a:r>
              <a:rPr lang="en-US" sz="2800" dirty="0">
                <a:solidFill>
                  <a:srgbClr val="FF0000"/>
                </a:solidFill>
              </a:rPr>
              <a:t>3 to the second power</a:t>
            </a:r>
            <a:r>
              <a:rPr lang="en-US" sz="2800" dirty="0"/>
              <a:t>”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or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“</a:t>
            </a:r>
            <a:r>
              <a:rPr lang="en-US" sz="2800" dirty="0">
                <a:solidFill>
                  <a:srgbClr val="FF0000"/>
                </a:solidFill>
              </a:rPr>
              <a:t>3 squared.</a:t>
            </a:r>
            <a:r>
              <a:rPr lang="en-US" sz="2800" dirty="0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2: Writing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Using Exponents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199" y="1219200"/>
            <a:ext cx="8305801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indent="-4572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   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2372380"/>
            <a:ext cx="24513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lphaLcPeriod" startAt="3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2 · 2</a:t>
            </a:r>
            <a:r>
              <a:rPr lang="en-US" sz="2800" dirty="0">
                <a:solidFill>
                  <a:srgbClr val="0000FF"/>
                </a:solidFill>
              </a:rPr>
              <a:t> = 8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3415605"/>
            <a:ext cx="4440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lphaLcPeriod" startAt="4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10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10 · 10 · 10</a:t>
            </a:r>
            <a:r>
              <a:rPr lang="en-US" sz="2800" dirty="0">
                <a:solidFill>
                  <a:srgbClr val="0000FF"/>
                </a:solidFill>
              </a:rPr>
              <a:t> = 10,000</a:t>
            </a:r>
            <a:r>
              <a:rPr lang="en-US" sz="2800" b="1" dirty="0"/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691318" y="1359372"/>
            <a:ext cx="26843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With Exponents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1381780"/>
            <a:ext cx="249927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With Repeated </a:t>
            </a:r>
            <a:br>
              <a:rPr lang="en-US" sz="2800" b="1" dirty="0"/>
            </a:br>
            <a:r>
              <a:rPr lang="en-US" sz="2800" b="1" dirty="0"/>
              <a:t>Multiplication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807350" y="2430995"/>
            <a:ext cx="12261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2</a:t>
            </a:r>
            <a:r>
              <a:rPr lang="en-US" sz="2800" baseline="30000" dirty="0">
                <a:solidFill>
                  <a:srgbClr val="000099"/>
                </a:solidFill>
              </a:rPr>
              <a:t>3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0" name="Rectangle 9"/>
          <p:cNvSpPr/>
          <p:nvPr/>
        </p:nvSpPr>
        <p:spPr>
          <a:xfrm>
            <a:off x="6073723" y="2483722"/>
            <a:ext cx="274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2</a:t>
            </a:r>
            <a:r>
              <a:rPr lang="en-US" sz="2000" baseline="30000" dirty="0"/>
              <a:t>3 </a:t>
            </a:r>
            <a:r>
              <a:rPr lang="en-US" sz="2000" dirty="0"/>
              <a:t>is read “</a:t>
            </a:r>
            <a:r>
              <a:rPr lang="en-US" sz="2000" dirty="0">
                <a:solidFill>
                  <a:srgbClr val="FF0000"/>
                </a:solidFill>
              </a:rPr>
              <a:t>2 to the third power</a:t>
            </a:r>
            <a:r>
              <a:rPr lang="en-US" sz="2000" dirty="0"/>
              <a:t>”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or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“</a:t>
            </a:r>
            <a:r>
              <a:rPr lang="en-US" sz="2000" dirty="0">
                <a:solidFill>
                  <a:srgbClr val="FF0000"/>
                </a:solidFill>
              </a:rPr>
              <a:t>2 cubed.</a:t>
            </a:r>
            <a:r>
              <a:rPr lang="en-US" sz="2000" dirty="0"/>
              <a:t>”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752121" y="3429000"/>
            <a:ext cx="20506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10</a:t>
            </a:r>
            <a:r>
              <a:rPr lang="en-US" sz="2800" baseline="30000" dirty="0">
                <a:solidFill>
                  <a:srgbClr val="000099"/>
                </a:solidFill>
              </a:rPr>
              <a:t>4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10,000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760395" y="3505200"/>
            <a:ext cx="21104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10</a:t>
            </a:r>
            <a:r>
              <a:rPr lang="en-US" sz="2000" baseline="30000" dirty="0"/>
              <a:t>4</a:t>
            </a:r>
            <a:r>
              <a:rPr lang="en-US" sz="2000" dirty="0"/>
              <a:t> is read “</a:t>
            </a:r>
            <a:r>
              <a:rPr lang="en-US" sz="2000" dirty="0">
                <a:solidFill>
                  <a:srgbClr val="FF0000"/>
                </a:solidFill>
              </a:rPr>
              <a:t>10 to the fourth power.</a:t>
            </a:r>
            <a:r>
              <a:rPr lang="en-US" sz="2000" dirty="0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Evaluate each exponential expression.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baseline="30000" dirty="0">
                <a:solidFill>
                  <a:srgbClr val="0000FF"/>
                </a:solidFill>
              </a:rPr>
              <a:t>3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baseline="300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5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baseline="300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baseline="30000" dirty="0">
                <a:solidFill>
                  <a:srgbClr val="0000FF"/>
                </a:solidFill>
              </a:rPr>
              <a:t>6</a:t>
            </a:r>
            <a:endParaRPr lang="en-US" sz="2800" baseline="30000" dirty="0"/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sz="2800" b="1" dirty="0"/>
              <a:t>Solution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endParaRPr lang="en-US" sz="28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endParaRPr lang="en-US" sz="28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3: Evaluating Exponential Expressions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981075" y="3905250"/>
          <a:ext cx="23622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380880" progId="Equation.DSMT4">
                  <p:embed/>
                </p:oleObj>
              </mc:Choice>
              <mc:Fallback>
                <p:oleObj name="Equation" r:id="rId2" imgW="2361960" imgH="380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905250"/>
                        <a:ext cx="23622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990600" y="4657725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380880" progId="Equation.DSMT4">
                  <p:embed/>
                </p:oleObj>
              </mc:Choice>
              <mc:Fallback>
                <p:oleObj name="Equation" r:id="rId4" imgW="1815840" imgH="3808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57725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1019175" y="5410200"/>
          <a:ext cx="311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480" imgH="380880" progId="Equation.DSMT4">
                  <p:embed/>
                </p:oleObj>
              </mc:Choice>
              <mc:Fallback>
                <p:oleObj name="Equation" r:id="rId6" imgW="3111480" imgH="380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5410200"/>
                        <a:ext cx="311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Caution: Common Error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/>
          </a:p>
        </p:txBody>
      </p:sp>
      <p:graphicFrame>
        <p:nvGraphicFramePr>
          <p:cNvPr id="260100" name="Group 4"/>
          <p:cNvGraphicFramePr>
            <a:graphicFrameLocks noGrp="1"/>
          </p:cNvGraphicFramePr>
          <p:nvPr/>
        </p:nvGraphicFramePr>
        <p:xfrm>
          <a:off x="457200" y="1752600"/>
          <a:ext cx="8229600" cy="2743200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Wrong Solutio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O NOT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the base times the exponent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alibri" pitchFamily="34" charset="0"/>
                        </a:rPr>
                        <a:t>Correct Solutio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the base times itself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223" name="Object 13"/>
          <p:cNvGraphicFramePr>
            <a:graphicFrameLocks noChangeAspect="1"/>
          </p:cNvGraphicFramePr>
          <p:nvPr/>
        </p:nvGraphicFramePr>
        <p:xfrm>
          <a:off x="1219200" y="3827208"/>
          <a:ext cx="2908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1054080" progId="Equation.DSMT4">
                  <p:embed/>
                </p:oleObj>
              </mc:Choice>
              <mc:Fallback>
                <p:oleObj name="Equation" r:id="rId2" imgW="2908080" imgH="1054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27208"/>
                        <a:ext cx="2908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4"/>
          <p:cNvGraphicFramePr>
            <a:graphicFrameLocks noChangeAspect="1"/>
          </p:cNvGraphicFramePr>
          <p:nvPr/>
        </p:nvGraphicFramePr>
        <p:xfrm>
          <a:off x="4864100" y="3822700"/>
          <a:ext cx="3365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280" imgH="1054080" progId="Equation.DSMT4">
                  <p:embed/>
                </p:oleObj>
              </mc:Choice>
              <mc:Fallback>
                <p:oleObj name="Equation" r:id="rId4" imgW="3365280" imgH="1054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822700"/>
                        <a:ext cx="3365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219200" y="3962400"/>
            <a:ext cx="1554480" cy="82296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143000" y="3962400"/>
            <a:ext cx="1554480" cy="82296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4752975" y="3762375"/>
            <a:ext cx="2028825" cy="1197684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Definition: The Exponent 1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6901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number raised to the first power is equal to itself.</a:t>
            </a:r>
            <a:endParaRPr lang="en-US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342900" indent="-34290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                         and</a:t>
            </a:r>
            <a:r>
              <a:rPr lang="en-US" dirty="0">
                <a:solidFill>
                  <a:srgbClr val="000000"/>
                </a:solidFill>
              </a:rPr>
              <a:t>			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650765"/>
              </p:ext>
            </p:extLst>
          </p:nvPr>
        </p:nvGraphicFramePr>
        <p:xfrm>
          <a:off x="2489200" y="2354113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19040" progId="Equation.DSMT4">
                  <p:embed/>
                </p:oleObj>
              </mc:Choice>
              <mc:Fallback>
                <p:oleObj name="Equation" r:id="rId2" imgW="18795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354113"/>
                        <a:ext cx="187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273344"/>
              </p:ext>
            </p:extLst>
          </p:nvPr>
        </p:nvGraphicFramePr>
        <p:xfrm>
          <a:off x="5105400" y="2347371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380880" progId="Equation.DSMT4">
                  <p:embed/>
                </p:oleObj>
              </mc:Choice>
              <mc:Fallback>
                <p:oleObj name="Equation" r:id="rId4" imgW="16002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347371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Definition: The Exponent 0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0983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nonzero number raised to the 0 power equals 1.</a:t>
            </a:r>
            <a:endParaRPr lang="en-US" i="1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</a:t>
            </a:r>
          </a:p>
          <a:p>
            <a:pPr marL="342900" indent="-342900">
              <a:spcBef>
                <a:spcPts val="1200"/>
              </a:spcBef>
            </a:pP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342900" indent="-342900">
              <a:spcBef>
                <a:spcPts val="1200"/>
              </a:spcBef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expression 0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undefined.</a:t>
            </a:r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291928"/>
              </p:ext>
            </p:extLst>
          </p:nvPr>
        </p:nvGraphicFramePr>
        <p:xfrm>
          <a:off x="2590800" y="2349500"/>
          <a:ext cx="373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800" imgH="469900" progId="Equation.DSMT4">
                  <p:embed/>
                </p:oleObj>
              </mc:Choice>
              <mc:Fallback>
                <p:oleObj name="Equation" r:id="rId2" imgW="37338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49500"/>
                        <a:ext cx="373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3</TotalTime>
  <Words>1146</Words>
  <Application>Microsoft Office PowerPoint</Application>
  <PresentationFormat>On-screen Show (4:3)</PresentationFormat>
  <Paragraphs>187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Courier New</vt:lpstr>
      <vt:lpstr>Office Theme</vt:lpstr>
      <vt:lpstr>Equation</vt:lpstr>
      <vt:lpstr>Section 1.7</vt:lpstr>
      <vt:lpstr>Example 1: Identifying the Base and Exponent</vt:lpstr>
      <vt:lpstr>Note</vt:lpstr>
      <vt:lpstr>Example 2: Writing Expressions  Using Exponents</vt:lpstr>
      <vt:lpstr>Example 2: Writing Expressions  Using Exponents (cont.)</vt:lpstr>
      <vt:lpstr>Example 3: Evaluating Exponential Expressions</vt:lpstr>
      <vt:lpstr>Caution: Common Error</vt:lpstr>
      <vt:lpstr>Definition: The Exponent 1</vt:lpstr>
      <vt:lpstr>Definition: The Exponent 0</vt:lpstr>
      <vt:lpstr>Note</vt:lpstr>
      <vt:lpstr>Example 4: Evaluating Exponential Expressions</vt:lpstr>
      <vt:lpstr>Procedure: Rules for Order of Operations </vt:lpstr>
      <vt:lpstr>Note</vt:lpstr>
      <vt:lpstr>Example 5: Using the Order of Operations with Whole Numbers</vt:lpstr>
      <vt:lpstr>Example 6: Using the Order of Operations with Whole Numbers </vt:lpstr>
      <vt:lpstr>Example 7: Using the Order of Operations with Whole Numbers</vt:lpstr>
      <vt:lpstr>Example 8: Using the Order of Operations with Whole Numbers</vt:lpstr>
      <vt:lpstr>Example 9: Using the Order of Operations with Whole Numbers</vt:lpstr>
      <vt:lpstr>Completion Example 10: Using the Order  of Operations</vt:lpstr>
      <vt:lpstr>Completion Example 11: Using the Order  of Operation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Jolie Even</cp:lastModifiedBy>
  <cp:revision>188</cp:revision>
  <dcterms:created xsi:type="dcterms:W3CDTF">2013-04-26T14:43:13Z</dcterms:created>
  <dcterms:modified xsi:type="dcterms:W3CDTF">2023-06-26T20:00:25Z</dcterms:modified>
</cp:coreProperties>
</file>